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BA59D4" w:rsidP="00902E25">
      <w:pPr>
        <w:pStyle w:val="15"/>
        <w:tabs>
          <w:tab w:val="clear" w:pos="9628"/>
          <w:tab w:val="right" w:leader="dot" w:pos="9498"/>
        </w:tabs>
        <w:rPr>
          <w:rFonts w:eastAsiaTheme="minorEastAsia"/>
        </w:rPr>
      </w:pPr>
      <w:r w:rsidRPr="00BA59D4">
        <w:fldChar w:fldCharType="begin"/>
      </w:r>
      <w:r w:rsidR="000F55DA" w:rsidRPr="00475353">
        <w:instrText xml:space="preserve"> TOC \o "1-4" \h \z \u </w:instrText>
      </w:r>
      <w:r w:rsidRPr="00BA59D4">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BA59D4">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BA59D4">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BA59D4">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BA59D4"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BA59D4"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BA59D4"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BA59D4"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BA59D4"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BA59D4"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BA59D4"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BA59D4"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BA59D4"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BA59D4"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BA59D4"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BA59D4"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BA59D4"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BA59D4"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BA59D4">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BA59D4">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BA59D4"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BA59D4"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BA59D4"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BA59D4"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BA59D4"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BA59D4"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BA59D4">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24660267"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24660268"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24660269"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24660270"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24660271" r:id="rId17"/>
        </w:object>
      </w:r>
      <w:r w:rsidR="00BA59D4"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BA59D4"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24660272"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24660273"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24660274"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BA59D4"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A59D4"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A59D4"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24660275"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24660276"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24660277"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24660278"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24660279"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24660280"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24660281"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24660282"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24660283" r:id="rId39"/>
        </w:object>
      </w:r>
      <w:r w:rsidR="00BA59D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24660284"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24660285"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24660286"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24660287" r:id="rId45"/>
        </w:object>
      </w:r>
      <w:r w:rsidR="00BA59D4"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BA59D4"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24660288"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24660289"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24660290"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24660291" r:id="rId49"/>
        </w:object>
      </w:r>
      <w:r w:rsidR="00BA59D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end"/>
      </w:r>
      <w:r w:rsidR="00BA59D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end"/>
      </w:r>
      <w:r w:rsidR="00BA59D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24660292"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24660293"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24660294"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24660295" r:id="rId60"/>
        </w:object>
      </w:r>
      <w:r w:rsidR="00BA59D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24660296" r:id="rId62"/>
        </w:object>
      </w:r>
      <w:r w:rsidR="00BA59D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A59D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24660297"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24660298"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24660299"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B76A6" w:rsidRDefault="006B76A6" w:rsidP="00B540EE">
      <w:pPr>
        <w:spacing w:after="0" w:line="240" w:lineRule="auto"/>
      </w:pPr>
      <w:r>
        <w:separator/>
      </w:r>
    </w:p>
  </w:endnote>
  <w:endnote w:type="continuationSeparator" w:id="0">
    <w:p w:rsidR="006B76A6" w:rsidRDefault="006B76A6"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59CB" w:rsidRPr="00FC65AF" w:rsidRDefault="00BA59D4" w:rsidP="00314F0F">
    <w:pPr>
      <w:pStyle w:val="af"/>
      <w:jc w:val="center"/>
      <w:rPr>
        <w:sz w:val="24"/>
        <w:szCs w:val="24"/>
      </w:rPr>
    </w:pPr>
    <w:r w:rsidRPr="00FC65AF">
      <w:rPr>
        <w:sz w:val="24"/>
        <w:szCs w:val="24"/>
      </w:rPr>
      <w:fldChar w:fldCharType="begin"/>
    </w:r>
    <w:r w:rsidR="009C59CB" w:rsidRPr="00FC65AF">
      <w:rPr>
        <w:sz w:val="24"/>
        <w:szCs w:val="24"/>
      </w:rPr>
      <w:instrText>PAGE   \* MERGEFORMAT</w:instrText>
    </w:r>
    <w:r w:rsidRPr="00FC65AF">
      <w:rPr>
        <w:sz w:val="24"/>
        <w:szCs w:val="24"/>
      </w:rPr>
      <w:fldChar w:fldCharType="separate"/>
    </w:r>
    <w:r w:rsidR="0065528B">
      <w:rPr>
        <w:noProof/>
        <w:sz w:val="24"/>
        <w:szCs w:val="24"/>
      </w:rPr>
      <w:t>277</w:t>
    </w:r>
    <w:r w:rsidRPr="00FC65AF">
      <w:rPr>
        <w:sz w:val="24"/>
        <w:szCs w:val="24"/>
      </w:rPr>
      <w:fldChar w:fldCharType="end"/>
    </w:r>
  </w:p>
  <w:p w:rsidR="009C59CB" w:rsidRDefault="009C59C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B76A6" w:rsidRDefault="006B76A6" w:rsidP="00B540EE">
      <w:pPr>
        <w:spacing w:after="0" w:line="240" w:lineRule="auto"/>
      </w:pPr>
      <w:r>
        <w:separator/>
      </w:r>
    </w:p>
  </w:footnote>
  <w:footnote w:type="continuationSeparator" w:id="0">
    <w:p w:rsidR="006B76A6" w:rsidRDefault="006B76A6"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5528B"/>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B76A6"/>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59D4"/>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40C4AB-3120-4360-845B-78A6AD8C9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78</Pages>
  <Words>130848</Words>
  <Characters>745835</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93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cp:revision>
  <cp:lastPrinted>2015-05-26T08:00:00Z</cp:lastPrinted>
  <dcterms:created xsi:type="dcterms:W3CDTF">2016-05-13T08:58:00Z</dcterms:created>
  <dcterms:modified xsi:type="dcterms:W3CDTF">2016-05-13T08:58:00Z</dcterms:modified>
</cp:coreProperties>
</file>